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B2BB4A" w14:textId="7F24349A" w:rsidR="004B73B0" w:rsidRDefault="00FF104E">
      <w:r>
        <w:rPr>
          <w:noProof/>
        </w:rPr>
        <w:object w:dxaOrig="6506" w:dyaOrig="5815" w14:anchorId="2B02EB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5.75pt;height:290.95pt;mso-width-percent:0;mso-height-percent:0;mso-width-percent:0;mso-height-percent:0" o:ole="">
            <v:imagedata r:id="rId4" o:title=""/>
          </v:shape>
          <o:OLEObject Type="Embed" ProgID="ChemDraw.Document.6.0" ShapeID="_x0000_i1025" DrawAspect="Content" ObjectID="_1650277742" r:id="rId5"/>
        </w:object>
      </w:r>
      <w:bookmarkStart w:id="0" w:name="_GoBack"/>
      <w:bookmarkEnd w:id="0"/>
    </w:p>
    <w:sectPr w:rsidR="004B73B0" w:rsidSect="00535A02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9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7B9"/>
    <w:rsid w:val="002A4011"/>
    <w:rsid w:val="00535A02"/>
    <w:rsid w:val="007537B9"/>
    <w:rsid w:val="00FF1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8D37F3"/>
  <w15:chartTrackingRefBased/>
  <w15:docId w15:val="{1D5A2E9F-A284-624F-AB43-67E0C03ED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5-06T17:40:00Z</dcterms:created>
  <dcterms:modified xsi:type="dcterms:W3CDTF">2020-05-06T17:41:00Z</dcterms:modified>
</cp:coreProperties>
</file>